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0456"/>
      </w:tblGrid>
      <w:tr w:rsidR="00C80196" w14:paraId="4CEB3654" w14:textId="77777777" w:rsidTr="00C80196">
        <w:tc>
          <w:tcPr>
            <w:tcW w:w="10456" w:type="dxa"/>
            <w:shd w:val="clear" w:color="auto" w:fill="FFFFFF" w:themeFill="background1"/>
          </w:tcPr>
          <w:p w14:paraId="06ECA46E" w14:textId="77777777" w:rsidR="002928B0" w:rsidRPr="002928B0" w:rsidRDefault="002928B0" w:rsidP="002928B0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6"/>
                <w:szCs w:val="26"/>
              </w:rPr>
            </w:pPr>
            <w:r>
              <w:rPr>
                <w:rFonts w:ascii="Shabnam" w:hAnsi="Shabnam" w:cs="0 Nazanin Bold" w:hint="cs"/>
                <w:sz w:val="26"/>
                <w:szCs w:val="26"/>
                <w:rtl/>
              </w:rPr>
              <w:t>دور تک جمله ای ها خط بکشید.</w:t>
            </w:r>
          </w:p>
          <w:p w14:paraId="3F6CD319" w14:textId="77777777" w:rsidR="00621E9D" w:rsidRPr="00621E9D" w:rsidRDefault="002928B0" w:rsidP="002928B0">
            <w:pPr>
              <w:spacing w:line="276" w:lineRule="auto"/>
              <w:jc w:val="center"/>
              <w:rPr>
                <w:rFonts w:ascii="Shabnam" w:hAnsi="Shabnam" w:cs="0 Nazanin Bold"/>
                <w:sz w:val="26"/>
                <w:szCs w:val="26"/>
                <w:rtl/>
              </w:rPr>
            </w:pPr>
            <w:r w:rsidRPr="002928B0">
              <w:rPr>
                <w:position w:val="-32"/>
              </w:rPr>
              <w:object w:dxaOrig="6440" w:dyaOrig="760" w14:anchorId="46622259">
                <v:shape id="_x0000_i1026" type="#_x0000_t75" style="width:333.95pt;height:40.6pt" o:ole="">
                  <v:imagedata r:id="rId8" o:title=""/>
                </v:shape>
                <o:OLEObject Type="Embed" ProgID="Equation.DSMT4" ShapeID="_x0000_i1026" DrawAspect="Content" ObjectID="_1799935503" r:id="rId9"/>
              </w:object>
            </w:r>
          </w:p>
        </w:tc>
      </w:tr>
      <w:tr w:rsidR="00164D31" w14:paraId="3A11C155" w14:textId="77777777" w:rsidTr="00C80196">
        <w:tc>
          <w:tcPr>
            <w:tcW w:w="10456" w:type="dxa"/>
            <w:shd w:val="clear" w:color="auto" w:fill="FFFFFF" w:themeFill="background1"/>
          </w:tcPr>
          <w:p w14:paraId="769022F5" w14:textId="77777777" w:rsidR="00164D31" w:rsidRDefault="00525B83" w:rsidP="002928B0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6"/>
                <w:szCs w:val="26"/>
              </w:rPr>
            </w:pPr>
            <w:r>
              <w:rPr>
                <w:rFonts w:ascii="Shabnam" w:hAnsi="Shabnam" w:cs="0 Nazanin Bold" w:hint="cs"/>
                <w:sz w:val="26"/>
                <w:szCs w:val="26"/>
                <w:rtl/>
              </w:rPr>
              <w:t>تک جمله ای</w:t>
            </w:r>
            <w:r w:rsidR="00164D31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</w:t>
            </w:r>
            <w:r w:rsidR="00164D31" w:rsidRPr="00164D31">
              <w:rPr>
                <w:position w:val="-6"/>
              </w:rPr>
              <w:object w:dxaOrig="639" w:dyaOrig="440" w14:anchorId="3DCC8C92">
                <v:shape id="_x0000_i1027" type="#_x0000_t75" style="width:32.15pt;height:24.5pt" o:ole="">
                  <v:imagedata r:id="rId10" o:title=""/>
                </v:shape>
                <o:OLEObject Type="Embed" ProgID="Equation.DSMT4" ShapeID="_x0000_i1027" DrawAspect="Content" ObjectID="_1799935504" r:id="rId11"/>
              </w:object>
            </w:r>
            <w:r w:rsidR="00164D31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 را در نظر بگیرید. موارد خواسته شده را بنویسید:</w:t>
            </w:r>
          </w:p>
          <w:p w14:paraId="129A072B" w14:textId="77777777" w:rsidR="00164D31" w:rsidRPr="00164D31" w:rsidRDefault="00164D31" w:rsidP="00164D31">
            <w:pPr>
              <w:spacing w:line="276" w:lineRule="auto"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درجه نسبت به </w:t>
            </w:r>
            <w:r w:rsidRPr="00164D31">
              <w:rPr>
                <w:position w:val="-6"/>
              </w:rPr>
              <w:object w:dxaOrig="220" w:dyaOrig="240" w14:anchorId="6B398784">
                <v:shape id="_x0000_i1028" type="#_x0000_t75" style="width:10.7pt;height:13.8pt" o:ole="">
                  <v:imagedata r:id="rId12" o:title=""/>
                </v:shape>
                <o:OLEObject Type="Embed" ProgID="Equation.DSMT4" ShapeID="_x0000_i1028" DrawAspect="Content" ObjectID="_1799935505" r:id="rId13"/>
              </w:object>
            </w:r>
            <w:r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</w:t>
            </w:r>
            <w:r w:rsidR="00525B83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: ..............         </w:t>
            </w:r>
            <w:r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         درجه نسبت به </w:t>
            </w:r>
            <w:r w:rsidRPr="00164D31">
              <w:rPr>
                <w:position w:val="-4"/>
              </w:rPr>
              <w:object w:dxaOrig="260" w:dyaOrig="220" w14:anchorId="1910C1ED">
                <v:shape id="_x0000_i1029" type="#_x0000_t75" style="width:13.8pt;height:11.5pt" o:ole="">
                  <v:imagedata r:id="rId14" o:title=""/>
                </v:shape>
                <o:OLEObject Type="Embed" ProgID="Equation.DSMT4" ShapeID="_x0000_i1029" DrawAspect="Content" ObjectID="_1799935506" r:id="rId15"/>
              </w:object>
            </w:r>
            <w:r>
              <w:rPr>
                <w:rFonts w:ascii="Shabnam" w:hAnsi="Shabnam" w:cs="0 Nazanin Bold" w:hint="cs"/>
                <w:sz w:val="26"/>
                <w:szCs w:val="26"/>
                <w:rtl/>
              </w:rPr>
              <w:t>:</w:t>
            </w:r>
            <w:r w:rsidR="00525B83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..............                    درجه نسبت به </w:t>
            </w:r>
            <w:r w:rsidR="00525B83" w:rsidRPr="00525B83">
              <w:rPr>
                <w:position w:val="-10"/>
              </w:rPr>
              <w:object w:dxaOrig="460" w:dyaOrig="279" w14:anchorId="32EC5506">
                <v:shape id="_x0000_i1030" type="#_x0000_t75" style="width:22.2pt;height:15.3pt" o:ole="">
                  <v:imagedata r:id="rId16" o:title=""/>
                </v:shape>
                <o:OLEObject Type="Embed" ProgID="Equation.DSMT4" ShapeID="_x0000_i1030" DrawAspect="Content" ObjectID="_1799935507" r:id="rId17"/>
              </w:object>
            </w:r>
            <w:r w:rsidR="00525B83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: ..............</w:t>
            </w:r>
          </w:p>
        </w:tc>
      </w:tr>
      <w:tr w:rsidR="00C80196" w14:paraId="795D3FF6" w14:textId="77777777" w:rsidTr="00C80196">
        <w:tc>
          <w:tcPr>
            <w:tcW w:w="10456" w:type="dxa"/>
            <w:shd w:val="clear" w:color="auto" w:fill="FFFFFF" w:themeFill="background1"/>
          </w:tcPr>
          <w:p w14:paraId="3BEF35A1" w14:textId="77777777" w:rsidR="00C80196" w:rsidRPr="00D215DA" w:rsidRDefault="005B360B" w:rsidP="00654BAA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طرف دیگر عبارت های زیر را </w:t>
            </w:r>
            <w:r w:rsidRPr="008A2CD5">
              <w:rPr>
                <w:rFonts w:ascii="Shabnam" w:hAnsi="Shabnam" w:cs="0 Nazanin Bold" w:hint="cs"/>
                <w:sz w:val="28"/>
                <w:szCs w:val="28"/>
                <w:u w:val="single"/>
                <w:rtl/>
              </w:rPr>
              <w:t>به کمک اتحاد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ه دست آور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C80196" w:rsidRPr="00D215DA" w14:paraId="52EA25E1" w14:textId="77777777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62E92AD7" w14:textId="77777777" w:rsidR="00C80196" w:rsidRPr="00654BAA" w:rsidRDefault="00C80196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261D73A4" w14:textId="77777777" w:rsidR="00C80196" w:rsidRPr="00654BAA" w:rsidRDefault="005B360B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1500" w:dyaOrig="499" w14:anchorId="1191C689">
                      <v:shape id="_x0000_i1035" type="#_x0000_t75" style="width:75.85pt;height:27.55pt" o:ole="">
                        <v:imagedata r:id="rId18" o:title=""/>
                      </v:shape>
                      <o:OLEObject Type="Embed" ProgID="Equation.DSMT4" ShapeID="_x0000_i1035" DrawAspect="Content" ObjectID="_1799935508" r:id="rId19"/>
                    </w:object>
                  </w:r>
                </w:p>
              </w:tc>
            </w:tr>
            <w:tr w:rsidR="00C80196" w:rsidRPr="00D215DA" w14:paraId="2610126E" w14:textId="77777777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7BBC17A1" w14:textId="77777777" w:rsidR="00C80196" w:rsidRPr="00654BAA" w:rsidRDefault="00C80196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79E37518" w14:textId="3CC3EF98" w:rsidR="00C80196" w:rsidRPr="00654BAA" w:rsidRDefault="008A2CD5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8A2CD5">
                    <w:rPr>
                      <w:position w:val="-12"/>
                    </w:rPr>
                    <w:object w:dxaOrig="1280" w:dyaOrig="499" w14:anchorId="207A3B88">
                      <v:shape id="_x0000_i1075" type="#_x0000_t75" style="width:62.8pt;height:25.3pt" o:ole="">
                        <v:imagedata r:id="rId20" o:title=""/>
                      </v:shape>
                      <o:OLEObject Type="Embed" ProgID="Equation.DSMT4" ShapeID="_x0000_i1075" DrawAspect="Content" ObjectID="_1799935509" r:id="rId21"/>
                    </w:object>
                  </w:r>
                </w:p>
              </w:tc>
            </w:tr>
            <w:tr w:rsidR="00C80196" w:rsidRPr="00D215DA" w14:paraId="3AB932D3" w14:textId="77777777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519FD16A" w14:textId="77777777" w:rsidR="00C80196" w:rsidRPr="00654BAA" w:rsidRDefault="00C80196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7B31A5F9" w14:textId="5566BF02" w:rsidR="00C80196" w:rsidRPr="00654BAA" w:rsidRDefault="008A2CD5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1560" w:dyaOrig="499" w14:anchorId="0C4A8802">
                      <v:shape id="_x0000_i1077" type="#_x0000_t75" style="width:76.6pt;height:26.05pt" o:ole="">
                        <v:imagedata r:id="rId22" o:title=""/>
                      </v:shape>
                      <o:OLEObject Type="Embed" ProgID="Equation.DSMT4" ShapeID="_x0000_i1077" DrawAspect="Content" ObjectID="_1799935510" r:id="rId23"/>
                    </w:object>
                  </w:r>
                </w:p>
              </w:tc>
            </w:tr>
            <w:tr w:rsidR="001D5020" w:rsidRPr="00D215DA" w14:paraId="22A2EDA5" w14:textId="77777777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6DDF9BBF" w14:textId="77777777" w:rsidR="001D5020" w:rsidRPr="00654BAA" w:rsidRDefault="001D5020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3666D916" w14:textId="61A46FAD" w:rsidR="001D5020" w:rsidRPr="00654BAA" w:rsidRDefault="008A2CD5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B360B">
                    <w:rPr>
                      <w:position w:val="-12"/>
                    </w:rPr>
                    <w:object w:dxaOrig="1440" w:dyaOrig="499" w14:anchorId="22505FAA">
                      <v:shape id="_x0000_i1079" type="#_x0000_t75" style="width:73.55pt;height:26.05pt" o:ole="">
                        <v:imagedata r:id="rId24" o:title=""/>
                      </v:shape>
                      <o:OLEObject Type="Embed" ProgID="Equation.DSMT4" ShapeID="_x0000_i1079" DrawAspect="Content" ObjectID="_1799935511" r:id="rId25"/>
                    </w:object>
                  </w:r>
                </w:p>
              </w:tc>
            </w:tr>
            <w:tr w:rsidR="001D5020" w:rsidRPr="00D215DA" w14:paraId="67EF7BDC" w14:textId="77777777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28DAB8A7" w14:textId="77777777" w:rsidR="001D5020" w:rsidRPr="00654BAA" w:rsidRDefault="001D5020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69EA98A9" w14:textId="77777777" w:rsidR="001D5020" w:rsidRPr="00654BAA" w:rsidRDefault="001D5020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B360B">
                    <w:rPr>
                      <w:position w:val="-12"/>
                    </w:rPr>
                    <w:object w:dxaOrig="3780" w:dyaOrig="499" w14:anchorId="4B559A2A">
                      <v:shape id="_x0000_i1040" type="#_x0000_t75" style="width:190.7pt;height:27.55pt" o:ole="">
                        <v:imagedata r:id="rId26" o:title=""/>
                      </v:shape>
                      <o:OLEObject Type="Embed" ProgID="Equation.DSMT4" ShapeID="_x0000_i1040" DrawAspect="Content" ObjectID="_1799935512" r:id="rId27"/>
                    </w:object>
                  </w:r>
                </w:p>
              </w:tc>
            </w:tr>
          </w:tbl>
          <w:p w14:paraId="696F9969" w14:textId="77777777" w:rsidR="00654BAA" w:rsidRPr="00D215DA" w:rsidRDefault="00654BAA" w:rsidP="00654BAA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654BAA" w14:paraId="6F48449B" w14:textId="77777777" w:rsidTr="00C80196">
        <w:tc>
          <w:tcPr>
            <w:tcW w:w="10456" w:type="dxa"/>
            <w:shd w:val="clear" w:color="auto" w:fill="FFFFFF" w:themeFill="background1"/>
          </w:tcPr>
          <w:p w14:paraId="096BB303" w14:textId="77777777" w:rsidR="00654BAA" w:rsidRDefault="002928B0" w:rsidP="00654BAA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اهای خالی را کامل کنید.</w:t>
            </w:r>
          </w:p>
          <w:tbl>
            <w:tblPr>
              <w:tblStyle w:val="TableGrid"/>
              <w:bidiVisual/>
              <w:tblW w:w="10352" w:type="dxa"/>
              <w:tblLook w:val="04A0" w:firstRow="1" w:lastRow="0" w:firstColumn="1" w:lastColumn="0" w:noHBand="0" w:noVBand="1"/>
            </w:tblPr>
            <w:tblGrid>
              <w:gridCol w:w="5115"/>
              <w:gridCol w:w="5115"/>
              <w:gridCol w:w="122"/>
            </w:tblGrid>
            <w:tr w:rsidR="002928B0" w:rsidRPr="00654BAA" w14:paraId="4BA82D88" w14:textId="77777777" w:rsidTr="005D4B0D">
              <w:trPr>
                <w:gridAfter w:val="1"/>
                <w:wAfter w:w="122" w:type="dxa"/>
                <w:trHeight w:val="56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03BF2A46" w14:textId="77777777" w:rsidR="002928B0" w:rsidRPr="00654BAA" w:rsidRDefault="002928B0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3660" w:dyaOrig="499" w14:anchorId="2E082D81">
                      <v:shape id="_x0000_i1041" type="#_x0000_t75" style="width:184.6pt;height:27.55pt" o:ole="">
                        <v:imagedata r:id="rId28" o:title=""/>
                      </v:shape>
                      <o:OLEObject Type="Embed" ProgID="Equation.DSMT4" ShapeID="_x0000_i1041" DrawAspect="Content" ObjectID="_1799935513" r:id="rId29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57C56B09" w14:textId="406F95D6" w:rsidR="002928B0" w:rsidRPr="00654BAA" w:rsidRDefault="008A2CD5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3860" w:dyaOrig="499" w14:anchorId="0AC6708E">
                      <v:shape id="_x0000_i1081" type="#_x0000_t75" style="width:193.8pt;height:27.55pt" o:ole="">
                        <v:imagedata r:id="rId30" o:title=""/>
                      </v:shape>
                      <o:OLEObject Type="Embed" ProgID="Equation.DSMT4" ShapeID="_x0000_i1081" DrawAspect="Content" ObjectID="_1799935514" r:id="rId31"/>
                    </w:object>
                  </w:r>
                </w:p>
              </w:tc>
            </w:tr>
            <w:tr w:rsidR="005D4B0D" w:rsidRPr="00654BAA" w14:paraId="09B8D4D8" w14:textId="77777777" w:rsidTr="005D4B0D">
              <w:trPr>
                <w:trHeight w:val="20"/>
              </w:trPr>
              <w:tc>
                <w:tcPr>
                  <w:tcW w:w="10352" w:type="dxa"/>
                  <w:gridSpan w:val="3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auto"/>
                  </w:tcBorders>
                  <w:vAlign w:val="center"/>
                </w:tcPr>
                <w:p w14:paraId="0DE79E84" w14:textId="77777777" w:rsidR="005D4B0D" w:rsidRPr="00976527" w:rsidRDefault="005D4B0D" w:rsidP="008A2CD5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cs="0 Nazanin Bold"/>
                      <w:b/>
                      <w:bCs/>
                      <w:sz w:val="14"/>
                      <w:szCs w:val="14"/>
                    </w:rPr>
                  </w:pPr>
                  <w:r w:rsidRPr="005B360B">
                    <w:rPr>
                      <w:position w:val="-12"/>
                    </w:rPr>
                    <w:object w:dxaOrig="3860" w:dyaOrig="499" w14:anchorId="79D89E05">
                      <v:shape id="_x0000_i1043" type="#_x0000_t75" style="width:194.55pt;height:27.55pt" o:ole="">
                        <v:imagedata r:id="rId32" o:title=""/>
                      </v:shape>
                      <o:OLEObject Type="Embed" ProgID="Equation.DSMT4" ShapeID="_x0000_i1043" DrawAspect="Content" ObjectID="_1799935515" r:id="rId33"/>
                    </w:object>
                  </w:r>
                </w:p>
              </w:tc>
            </w:tr>
          </w:tbl>
          <w:p w14:paraId="12CA205D" w14:textId="77777777" w:rsidR="002928B0" w:rsidRPr="002928B0" w:rsidRDefault="002928B0" w:rsidP="002928B0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</w:tbl>
    <w:p w14:paraId="5692520A" w14:textId="77777777" w:rsidR="00034B28" w:rsidRPr="006532FA" w:rsidRDefault="004C1C77" w:rsidP="00C80196">
      <w:pPr>
        <w:spacing w:line="276" w:lineRule="auto"/>
        <w:rPr>
          <w:rFonts w:ascii="Shabnam" w:hAnsi="Shabnam" w:cs="Shabnam" w:hint="cs"/>
          <w:sz w:val="2"/>
          <w:szCs w:val="2"/>
          <w:rtl/>
        </w:rPr>
      </w:pPr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7451B375" wp14:editId="7D5E8FA1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9D9FCC1" w14:textId="77777777"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451B375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14:paraId="29D9FCC1" w14:textId="77777777"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6532FA">
        <w:rPr>
          <w:rFonts w:ascii="Shabnam" w:hAnsi="Shabnam" w:cs="Shabnam" w:hint="cs"/>
          <w:sz w:val="2"/>
          <w:szCs w:val="2"/>
          <w:rtl/>
        </w:rPr>
        <w:t>0</w:t>
      </w:r>
      <w:bookmarkStart w:id="0" w:name="_GoBack"/>
      <w:bookmarkEnd w:id="0"/>
    </w:p>
    <w:sectPr w:rsidR="00034B28" w:rsidRPr="006532FA" w:rsidSect="00C80196">
      <w:footerReference w:type="default" r:id="rId34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9666C3" w14:textId="77777777" w:rsidR="00A211A4" w:rsidRDefault="00A211A4" w:rsidP="003C5476">
      <w:pPr>
        <w:spacing w:after="0" w:line="240" w:lineRule="auto"/>
      </w:pPr>
      <w:r>
        <w:separator/>
      </w:r>
    </w:p>
  </w:endnote>
  <w:endnote w:type="continuationSeparator" w:id="0">
    <w:p w14:paraId="489E756C" w14:textId="77777777" w:rsidR="00A211A4" w:rsidRDefault="00A211A4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B37B78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429473CD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850BE4" w14:textId="77777777" w:rsidR="00A211A4" w:rsidRDefault="00A211A4" w:rsidP="003C5476">
      <w:pPr>
        <w:spacing w:after="0" w:line="240" w:lineRule="auto"/>
      </w:pPr>
      <w:r>
        <w:separator/>
      </w:r>
    </w:p>
  </w:footnote>
  <w:footnote w:type="continuationSeparator" w:id="0">
    <w:p w14:paraId="7835D183" w14:textId="77777777" w:rsidR="00A211A4" w:rsidRDefault="00A211A4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pt;height:11.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4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1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2"/>
  </w:num>
  <w:num w:numId="20">
    <w:abstractNumId w:val="23"/>
  </w:num>
  <w:num w:numId="21">
    <w:abstractNumId w:val="16"/>
  </w:num>
  <w:num w:numId="22">
    <w:abstractNumId w:val="26"/>
  </w:num>
  <w:num w:numId="23">
    <w:abstractNumId w:val="25"/>
  </w:num>
  <w:num w:numId="24">
    <w:abstractNumId w:val="5"/>
  </w:num>
  <w:num w:numId="25">
    <w:abstractNumId w:val="4"/>
  </w:num>
  <w:num w:numId="26">
    <w:abstractNumId w:val="3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100083"/>
    <w:rsid w:val="00102B0B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1D5020"/>
    <w:rsid w:val="002371B2"/>
    <w:rsid w:val="00253713"/>
    <w:rsid w:val="0026069C"/>
    <w:rsid w:val="002928B0"/>
    <w:rsid w:val="002A39A6"/>
    <w:rsid w:val="002C7A06"/>
    <w:rsid w:val="00311344"/>
    <w:rsid w:val="00311C8E"/>
    <w:rsid w:val="003321C8"/>
    <w:rsid w:val="00383A86"/>
    <w:rsid w:val="003911E5"/>
    <w:rsid w:val="003B0E60"/>
    <w:rsid w:val="003B2493"/>
    <w:rsid w:val="003C410C"/>
    <w:rsid w:val="003C5476"/>
    <w:rsid w:val="003C54E8"/>
    <w:rsid w:val="004015D1"/>
    <w:rsid w:val="0040546F"/>
    <w:rsid w:val="00413945"/>
    <w:rsid w:val="00420DB4"/>
    <w:rsid w:val="00426634"/>
    <w:rsid w:val="004521A6"/>
    <w:rsid w:val="00454137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574A4"/>
    <w:rsid w:val="00593227"/>
    <w:rsid w:val="005B360B"/>
    <w:rsid w:val="005D2D0D"/>
    <w:rsid w:val="005D4B0D"/>
    <w:rsid w:val="00617055"/>
    <w:rsid w:val="00621E9D"/>
    <w:rsid w:val="00630FA3"/>
    <w:rsid w:val="00651994"/>
    <w:rsid w:val="00652224"/>
    <w:rsid w:val="006532FA"/>
    <w:rsid w:val="00654BAA"/>
    <w:rsid w:val="00667210"/>
    <w:rsid w:val="00687FC1"/>
    <w:rsid w:val="00695E44"/>
    <w:rsid w:val="006B5002"/>
    <w:rsid w:val="006B5C68"/>
    <w:rsid w:val="007060F6"/>
    <w:rsid w:val="0071320F"/>
    <w:rsid w:val="007368ED"/>
    <w:rsid w:val="00743DDC"/>
    <w:rsid w:val="007813CA"/>
    <w:rsid w:val="007973EF"/>
    <w:rsid w:val="007B55BC"/>
    <w:rsid w:val="007D62BA"/>
    <w:rsid w:val="007E6955"/>
    <w:rsid w:val="007F12D5"/>
    <w:rsid w:val="007F26E3"/>
    <w:rsid w:val="007F5E1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71A88"/>
    <w:rsid w:val="008A2CD5"/>
    <w:rsid w:val="008A4D83"/>
    <w:rsid w:val="008A7508"/>
    <w:rsid w:val="008B7EE2"/>
    <w:rsid w:val="008C4396"/>
    <w:rsid w:val="0091451F"/>
    <w:rsid w:val="009266E7"/>
    <w:rsid w:val="00944948"/>
    <w:rsid w:val="00945905"/>
    <w:rsid w:val="00954DD1"/>
    <w:rsid w:val="00976527"/>
    <w:rsid w:val="00990701"/>
    <w:rsid w:val="009942A1"/>
    <w:rsid w:val="009A369E"/>
    <w:rsid w:val="009B7112"/>
    <w:rsid w:val="009C31AD"/>
    <w:rsid w:val="009C3CCF"/>
    <w:rsid w:val="009C54AF"/>
    <w:rsid w:val="009E4A5A"/>
    <w:rsid w:val="009F3A91"/>
    <w:rsid w:val="009F788A"/>
    <w:rsid w:val="00A05D79"/>
    <w:rsid w:val="00A11624"/>
    <w:rsid w:val="00A1354E"/>
    <w:rsid w:val="00A211A4"/>
    <w:rsid w:val="00A21D02"/>
    <w:rsid w:val="00A2319A"/>
    <w:rsid w:val="00A24FC9"/>
    <w:rsid w:val="00A26C67"/>
    <w:rsid w:val="00A60A6E"/>
    <w:rsid w:val="00AD5B51"/>
    <w:rsid w:val="00AF6959"/>
    <w:rsid w:val="00B01BE2"/>
    <w:rsid w:val="00B101F0"/>
    <w:rsid w:val="00B268BE"/>
    <w:rsid w:val="00B41643"/>
    <w:rsid w:val="00B44484"/>
    <w:rsid w:val="00B5331A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47A90"/>
    <w:rsid w:val="00C663DD"/>
    <w:rsid w:val="00C66892"/>
    <w:rsid w:val="00C80196"/>
    <w:rsid w:val="00C903D2"/>
    <w:rsid w:val="00CA1324"/>
    <w:rsid w:val="00CB25E6"/>
    <w:rsid w:val="00CC0725"/>
    <w:rsid w:val="00CD5462"/>
    <w:rsid w:val="00CF3BD5"/>
    <w:rsid w:val="00D128B3"/>
    <w:rsid w:val="00D215DA"/>
    <w:rsid w:val="00D40323"/>
    <w:rsid w:val="00D40343"/>
    <w:rsid w:val="00D5185C"/>
    <w:rsid w:val="00D72E3E"/>
    <w:rsid w:val="00D762A2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323EA"/>
    <w:rsid w:val="00E62A7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842B3"/>
    <w:rsid w:val="00F86145"/>
    <w:rsid w:val="00F87424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0BE556A9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28B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6332E8-FD1B-4F3A-8BDF-5E83577094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1</TotalTime>
  <Pages>1</Pages>
  <Words>98</Words>
  <Characters>56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33</cp:revision>
  <cp:lastPrinted>2024-01-31T14:26:00Z</cp:lastPrinted>
  <dcterms:created xsi:type="dcterms:W3CDTF">2020-05-21T12:14:00Z</dcterms:created>
  <dcterms:modified xsi:type="dcterms:W3CDTF">2025-02-01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